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</p:sldMasterIdLst>
  <p:notesMasterIdLst>
    <p:notesMasterId r:id="rId24"/>
  </p:notesMasterIdLst>
  <p:handoutMasterIdLst>
    <p:handoutMasterId r:id="rId25"/>
  </p:handoutMasterIdLst>
  <p:sldIdLst>
    <p:sldId id="3121" r:id="rId2"/>
    <p:sldId id="3123" r:id="rId3"/>
    <p:sldId id="3115" r:id="rId4"/>
    <p:sldId id="3081" r:id="rId5"/>
    <p:sldId id="3128" r:id="rId6"/>
    <p:sldId id="3129" r:id="rId7"/>
    <p:sldId id="3130" r:id="rId8"/>
    <p:sldId id="3131" r:id="rId9"/>
    <p:sldId id="3132" r:id="rId10"/>
    <p:sldId id="3133" r:id="rId11"/>
    <p:sldId id="3134" r:id="rId12"/>
    <p:sldId id="3136" r:id="rId13"/>
    <p:sldId id="3137" r:id="rId14"/>
    <p:sldId id="3138" r:id="rId15"/>
    <p:sldId id="3139" r:id="rId16"/>
    <p:sldId id="3140" r:id="rId17"/>
    <p:sldId id="3141" r:id="rId18"/>
    <p:sldId id="3142" r:id="rId19"/>
    <p:sldId id="3143" r:id="rId20"/>
    <p:sldId id="3144" r:id="rId21"/>
    <p:sldId id="3145" r:id="rId22"/>
    <p:sldId id="3127" r:id="rId23"/>
  </p:sldIdLst>
  <p:sldSz cx="12858750" cy="7232650"/>
  <p:notesSz cx="6858000" cy="9144000"/>
  <p:custDataLst>
    <p:tags r:id="rId2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pos="4050" userDrawn="1">
          <p15:clr>
            <a:srgbClr val="A4A3A4"/>
          </p15:clr>
        </p15:guide>
        <p15:guide id="3" pos="557" userDrawn="1">
          <p15:clr>
            <a:srgbClr val="A4A3A4"/>
          </p15:clr>
        </p15:guide>
        <p15:guide id="5" orient="horz" pos="4183" userDrawn="1">
          <p15:clr>
            <a:srgbClr val="A4A3A4"/>
          </p15:clr>
        </p15:guide>
        <p15:guide id="6" pos="7588" userDrawn="1">
          <p15:clr>
            <a:srgbClr val="A4A3A4"/>
          </p15:clr>
        </p15:guide>
        <p15:guide id="7" pos="376" userDrawn="1">
          <p15:clr>
            <a:srgbClr val="A4A3A4"/>
          </p15:clr>
        </p15:guide>
        <p15:guide id="8" pos="135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5850"/>
    <a:srgbClr val="DE9008"/>
    <a:srgbClr val="2C3759"/>
    <a:srgbClr val="2E4861"/>
    <a:srgbClr val="0CCDD8"/>
    <a:srgbClr val="0FCE9A"/>
    <a:srgbClr val="006AB6"/>
    <a:srgbClr val="1CB7F1"/>
    <a:srgbClr val="8ED7F1"/>
    <a:srgbClr val="D52C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8" autoAdjust="0"/>
    <p:restoredTop sz="93001" autoAdjust="0"/>
  </p:normalViewPr>
  <p:slideViewPr>
    <p:cSldViewPr>
      <p:cViewPr varScale="1">
        <p:scale>
          <a:sx n="105" d="100"/>
          <a:sy n="105" d="100"/>
        </p:scale>
        <p:origin x="762" y="114"/>
      </p:cViewPr>
      <p:guideLst>
        <p:guide orient="horz" pos="328"/>
        <p:guide pos="4050"/>
        <p:guide pos="557"/>
        <p:guide orient="horz" pos="4183"/>
        <p:guide pos="7588"/>
        <p:guide pos="376"/>
        <p:guide pos="1350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howGuides="1">
      <p:cViewPr varScale="1">
        <p:scale>
          <a:sx n="85" d="100"/>
          <a:sy n="85" d="100"/>
        </p:scale>
        <p:origin x="380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742FC-62BB-4B81-9CA5-3B750A4B4580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7E82F1-5B17-4D95-A6D6-EB96F2D72B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514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024D97-E667-405D-B634-E583E2108D71}" type="datetimeFigureOut">
              <a:rPr lang="zh-CN" altLang="en-US"/>
              <a:pPr>
                <a:defRPr/>
              </a:pPr>
              <a:t>2018/6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18F03C3-53C1-4F10-8DAF-D1F318E96C6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5404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4806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191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288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609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2" y="0"/>
            <a:ext cx="12858045" cy="723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918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1750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84238" y="385763"/>
            <a:ext cx="11090275" cy="1397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4238" y="1925638"/>
            <a:ext cx="11090275" cy="45894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84238" y="6704013"/>
            <a:ext cx="28924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93E93-166D-47F5-9EF1-ACEABE24AEEA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59263" y="6704013"/>
            <a:ext cx="43402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082088" y="6704013"/>
            <a:ext cx="28924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D5ACA-62CA-46DB-AD6B-12EDD6D51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75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51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矩形 331"/>
          <p:cNvSpPr/>
          <p:nvPr/>
        </p:nvSpPr>
        <p:spPr>
          <a:xfrm>
            <a:off x="0" y="0"/>
            <a:ext cx="12858750" cy="7243762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TextBox 10"/>
          <p:cNvSpPr txBox="1"/>
          <p:nvPr/>
        </p:nvSpPr>
        <p:spPr>
          <a:xfrm>
            <a:off x="1244799" y="591987"/>
            <a:ext cx="10513168" cy="228524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buNone/>
            </a:pPr>
            <a:r>
              <a:rPr lang="en-US" altLang="zh-CN" sz="4800" dirty="0">
                <a:solidFill>
                  <a:srgbClr val="EF58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正中黑简体" panose="02000000000000000000" pitchFamily="2" charset="-122"/>
                <a:ea typeface="方正正中黑简体" panose="02000000000000000000" pitchFamily="2" charset="-122"/>
                <a:cs typeface="Arial" panose="020B0604020202020204" pitchFamily="34" charset="0"/>
              </a:rPr>
              <a:t>Distributed representation learning for knowledge graphs with </a:t>
            </a:r>
          </a:p>
          <a:p>
            <a:pPr algn="ctr">
              <a:buNone/>
            </a:pPr>
            <a:r>
              <a:rPr lang="en-US" altLang="zh-CN" sz="4800" dirty="0">
                <a:solidFill>
                  <a:srgbClr val="EF58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正中黑简体" panose="02000000000000000000" pitchFamily="2" charset="-122"/>
                <a:ea typeface="方正正中黑简体" panose="02000000000000000000" pitchFamily="2" charset="-122"/>
                <a:cs typeface="Arial" panose="020B0604020202020204" pitchFamily="34" charset="0"/>
              </a:rPr>
              <a:t>entity descriptions</a:t>
            </a:r>
            <a:endParaRPr lang="zh-CN" altLang="en-US" sz="4800" dirty="0">
              <a:solidFill>
                <a:srgbClr val="EF58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正中黑简体" panose="02000000000000000000" pitchFamily="2" charset="-122"/>
              <a:ea typeface="方正正中黑简体" panose="02000000000000000000" pitchFamily="2" charset="-122"/>
              <a:cs typeface="Arial" panose="020B0604020202020204" pitchFamily="34" charset="0"/>
            </a:endParaRPr>
          </a:p>
        </p:txBody>
      </p:sp>
      <p:sp>
        <p:nvSpPr>
          <p:cNvPr id="114" name="矩形 259"/>
          <p:cNvSpPr>
            <a:spLocks noChangeArrowheads="1"/>
          </p:cNvSpPr>
          <p:nvPr/>
        </p:nvSpPr>
        <p:spPr bwMode="auto">
          <a:xfrm>
            <a:off x="5654147" y="3307494"/>
            <a:ext cx="16944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zh-CN" altLang="en-US" sz="1400" b="1" cap="all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汇报人：黄婷</a:t>
            </a:r>
            <a:endParaRPr lang="zh-CN" altLang="en-US" sz="1400" cap="all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059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Model</a:t>
            </a: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63" y="1240061"/>
            <a:ext cx="5667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895" y="3616325"/>
            <a:ext cx="32670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54" y="2550542"/>
            <a:ext cx="40957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455" y="2463800"/>
            <a:ext cx="53625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99" y="3956223"/>
            <a:ext cx="32385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圆角矩形 9"/>
          <p:cNvSpPr/>
          <p:nvPr/>
        </p:nvSpPr>
        <p:spPr bwMode="auto">
          <a:xfrm>
            <a:off x="2756967" y="1456085"/>
            <a:ext cx="416192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3</a:t>
            </a:r>
            <a:endParaRPr lang="zh-CN" altLang="en-US" sz="20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1100783" y="2798375"/>
            <a:ext cx="416192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3.1</a:t>
            </a:r>
            <a:endParaRPr lang="zh-CN" altLang="en-US" sz="14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1100783" y="3760341"/>
            <a:ext cx="504056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3.2</a:t>
            </a:r>
            <a:endParaRPr lang="zh-CN" altLang="en-US" sz="14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6573391" y="2929567"/>
            <a:ext cx="504056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3.3</a:t>
            </a:r>
            <a:endParaRPr lang="zh-CN" altLang="en-US" sz="14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7509495" y="4192389"/>
            <a:ext cx="576064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3.4</a:t>
            </a:r>
            <a:endParaRPr lang="zh-CN" altLang="en-US" sz="14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25781" y="736005"/>
            <a:ext cx="75399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如果一个三元组成立，那么随机给定两个，能推出第三个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39411" y="4521456"/>
            <a:ext cx="1563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得分函数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37235" y="2263745"/>
            <a:ext cx="2294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分母难以计算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71758" y="2279590"/>
            <a:ext cx="2294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用负采样近似代替</a:t>
            </a:r>
          </a:p>
        </p:txBody>
      </p:sp>
    </p:spTree>
    <p:extLst>
      <p:ext uri="{BB962C8B-B14F-4D97-AF65-F5344CB8AC3E}">
        <p14:creationId xmlns:p14="http://schemas.microsoft.com/office/powerpoint/2010/main" val="7972655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Mode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362" y="1456085"/>
            <a:ext cx="47720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1" y="4120381"/>
            <a:ext cx="31718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4157" y="2608213"/>
            <a:ext cx="4191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590" y="5116735"/>
            <a:ext cx="52101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圆角矩形 8"/>
          <p:cNvSpPr/>
          <p:nvPr/>
        </p:nvSpPr>
        <p:spPr bwMode="auto">
          <a:xfrm>
            <a:off x="3232947" y="1570568"/>
            <a:ext cx="416192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4</a:t>
            </a:r>
            <a:endParaRPr lang="zh-CN" altLang="en-US" sz="20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588" y="6230540"/>
            <a:ext cx="30480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圆角矩形 10"/>
          <p:cNvSpPr/>
          <p:nvPr/>
        </p:nvSpPr>
        <p:spPr bwMode="auto">
          <a:xfrm>
            <a:off x="3189015" y="2796328"/>
            <a:ext cx="504056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4.1</a:t>
            </a:r>
            <a:endParaRPr lang="zh-CN" altLang="en-US" sz="14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3189015" y="4022088"/>
            <a:ext cx="504056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4.2</a:t>
            </a:r>
            <a:endParaRPr lang="zh-CN" altLang="en-US" sz="14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3189015" y="5247848"/>
            <a:ext cx="504056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4.3</a:t>
            </a:r>
            <a:endParaRPr lang="zh-CN" altLang="en-US" sz="14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3189015" y="6473609"/>
            <a:ext cx="504056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4.4</a:t>
            </a:r>
            <a:endParaRPr lang="zh-CN" altLang="en-US" sz="14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41143" y="1031459"/>
            <a:ext cx="5251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假定实体描述只和对应的实体相关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661623" y="4202879"/>
            <a:ext cx="34563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通过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TF_IDF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从实体描述中抽取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m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个关键字，让实体嵌入和描述词嵌入尽量靠近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785224" y="2806524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分母难以计算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81703" y="5407233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用负采样近似</a:t>
            </a:r>
          </a:p>
        </p:txBody>
      </p:sp>
    </p:spTree>
    <p:extLst>
      <p:ext uri="{BB962C8B-B14F-4D97-AF65-F5344CB8AC3E}">
        <p14:creationId xmlns:p14="http://schemas.microsoft.com/office/powerpoint/2010/main" val="15839849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97719" y="1384077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maximize the </a:t>
            </a:r>
            <a:r>
              <a:rPr lang="en-US" altLang="zh-CN" sz="2800" dirty="0" err="1">
                <a:solidFill>
                  <a:schemeClr val="bg2">
                    <a:lumMod val="50000"/>
                  </a:schemeClr>
                </a:solidFill>
              </a:rPr>
              <a:t>loglikelihood</a:t>
            </a: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 of the observed </a:t>
            </a:r>
            <a:endParaRPr lang="zh-CN" altLang="en-US" sz="2800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82944"/>
              </p:ext>
            </p:extLst>
          </p:nvPr>
        </p:nvGraphicFramePr>
        <p:xfrm>
          <a:off x="8517607" y="1457985"/>
          <a:ext cx="417116" cy="37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126720" imgH="114120" progId="Equation.DSMT4">
                  <p:embed/>
                </p:oleObj>
              </mc:Choice>
              <mc:Fallback>
                <p:oleObj name="Equation" r:id="rId4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17607" y="1457985"/>
                        <a:ext cx="417116" cy="375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955" y="2536205"/>
            <a:ext cx="4469830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397" y="3544317"/>
            <a:ext cx="5391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410" y="4192389"/>
            <a:ext cx="51911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99258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2176525"/>
            <a:ext cx="12862718" cy="2927939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8" tIns="45708" rIns="91418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6" name="组合 74"/>
          <p:cNvGrpSpPr>
            <a:grpSpLocks/>
          </p:cNvGrpSpPr>
          <p:nvPr/>
        </p:nvGrpSpPr>
        <p:grpSpPr bwMode="auto">
          <a:xfrm>
            <a:off x="5774836" y="2662136"/>
            <a:ext cx="1315778" cy="1317452"/>
            <a:chOff x="0" y="0"/>
            <a:chExt cx="1248318" cy="1248318"/>
          </a:xfrm>
        </p:grpSpPr>
        <p:sp>
          <p:nvSpPr>
            <p:cNvPr id="17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8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25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/>
              <a:lvl2pPr marL="742950" indent="-285750"/>
              <a:lvl3pPr/>
              <a:lvl4pPr/>
              <a:lvl5pPr/>
              <a:lvl6pPr/>
              <a:lvl7pPr/>
              <a:lvl8pPr/>
              <a:lvl9pPr/>
            </a:lstStyle>
            <a:p>
              <a:pPr algn="ctr" eaLnBrk="1" hangingPunct="1"/>
              <a:r>
                <a:rPr lang="en-US" sz="5061" dirty="0">
                  <a:solidFill>
                    <a:srgbClr val="EF5850"/>
                  </a:solidFill>
                  <a:latin typeface="华文细黑" pitchFamily="2" charset="-122"/>
                  <a:ea typeface="华文细黑" pitchFamily="2" charset="-122"/>
                </a:rPr>
                <a:t>04</a:t>
              </a:r>
              <a:endParaRPr lang="zh-CN" altLang="en-US" sz="5061" dirty="0">
                <a:solidFill>
                  <a:srgbClr val="EF5850"/>
                </a:solidFill>
                <a:latin typeface="华文细黑" pitchFamily="2" charset="-122"/>
                <a:ea typeface="华文细黑" pitchFamily="2" charset="-122"/>
              </a:endParaRPr>
            </a:p>
          </p:txBody>
        </p:sp>
      </p:grpSp>
      <p:sp>
        <p:nvSpPr>
          <p:cNvPr id="20" name="文本框 66"/>
          <p:cNvSpPr txBox="1">
            <a:spLocks noChangeArrowheads="1"/>
          </p:cNvSpPr>
          <p:nvPr/>
        </p:nvSpPr>
        <p:spPr bwMode="auto">
          <a:xfrm>
            <a:off x="5249193" y="4054918"/>
            <a:ext cx="2383802" cy="35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 marL="742950" indent="-285750"/>
            <a:lvl3pPr/>
            <a:lvl4pPr/>
            <a:lvl5pPr/>
            <a:lvl6pPr/>
            <a:lvl7pPr/>
            <a:lvl8pPr/>
            <a:lvl9pPr/>
          </a:lstStyle>
          <a:p>
            <a:pPr algn="ctr" eaLnBrk="1" hangingPunct="1"/>
            <a:r>
              <a:rPr lang="en-US" sz="1687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Algorithm</a:t>
            </a:r>
          </a:p>
        </p:txBody>
      </p:sp>
    </p:spTree>
    <p:extLst>
      <p:ext uri="{BB962C8B-B14F-4D97-AF65-F5344CB8AC3E}">
        <p14:creationId xmlns:p14="http://schemas.microsoft.com/office/powerpoint/2010/main" val="527867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Algorithm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111" y="165848"/>
            <a:ext cx="5106618" cy="6727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6837" y="1024037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初始化：实体、关系、描述词遵从相同的均匀分布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6837" y="1960141"/>
            <a:ext cx="34563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然后从训练集中选出每个正三元组及其实体描述，据此随机生成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个带描述的负三元组（步骤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12-14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）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6837" y="4120381"/>
            <a:ext cx="34563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我们以迭代方式执行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11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步到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17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步，直到我们发现实体，关系和单词在描述中的嵌入，在验证集上产生最高概率（步骤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17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25858327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2176525"/>
            <a:ext cx="12862718" cy="2927939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8" tIns="45708" rIns="91418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6" name="组合 74"/>
          <p:cNvGrpSpPr>
            <a:grpSpLocks/>
          </p:cNvGrpSpPr>
          <p:nvPr/>
        </p:nvGrpSpPr>
        <p:grpSpPr bwMode="auto">
          <a:xfrm>
            <a:off x="5774836" y="2662136"/>
            <a:ext cx="1315778" cy="1317452"/>
            <a:chOff x="0" y="0"/>
            <a:chExt cx="1248318" cy="1248318"/>
          </a:xfrm>
        </p:grpSpPr>
        <p:sp>
          <p:nvSpPr>
            <p:cNvPr id="17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8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25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/>
              <a:lvl2pPr marL="742950" indent="-285750"/>
              <a:lvl3pPr/>
              <a:lvl4pPr/>
              <a:lvl5pPr/>
              <a:lvl6pPr/>
              <a:lvl7pPr/>
              <a:lvl8pPr/>
              <a:lvl9pPr/>
            </a:lstStyle>
            <a:p>
              <a:pPr algn="ctr" eaLnBrk="1" hangingPunct="1"/>
              <a:r>
                <a:rPr lang="en-US" sz="5061" dirty="0">
                  <a:solidFill>
                    <a:srgbClr val="EF5850"/>
                  </a:solidFill>
                  <a:latin typeface="华文细黑" pitchFamily="2" charset="-122"/>
                  <a:ea typeface="华文细黑" pitchFamily="2" charset="-122"/>
                </a:rPr>
                <a:t>05</a:t>
              </a:r>
              <a:endParaRPr lang="zh-CN" altLang="en-US" sz="5061" dirty="0">
                <a:solidFill>
                  <a:srgbClr val="EF5850"/>
                </a:solidFill>
                <a:latin typeface="华文细黑" pitchFamily="2" charset="-122"/>
                <a:ea typeface="华文细黑" pitchFamily="2" charset="-122"/>
              </a:endParaRPr>
            </a:p>
          </p:txBody>
        </p:sp>
      </p:grpSp>
      <p:sp>
        <p:nvSpPr>
          <p:cNvPr id="20" name="文本框 66"/>
          <p:cNvSpPr txBox="1">
            <a:spLocks noChangeArrowheads="1"/>
          </p:cNvSpPr>
          <p:nvPr/>
        </p:nvSpPr>
        <p:spPr bwMode="auto">
          <a:xfrm>
            <a:off x="5249193" y="4054918"/>
            <a:ext cx="2383802" cy="35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 marL="742950" indent="-285750"/>
            <a:lvl3pPr/>
            <a:lvl4pPr/>
            <a:lvl5pPr/>
            <a:lvl6pPr/>
            <a:lvl7pPr/>
            <a:lvl8pPr/>
            <a:lvl9pPr/>
          </a:lstStyle>
          <a:p>
            <a:pPr algn="ctr" eaLnBrk="1" hangingPunct="1"/>
            <a:r>
              <a:rPr lang="en-US" sz="1687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Experiments</a:t>
            </a:r>
          </a:p>
        </p:txBody>
      </p:sp>
    </p:spTree>
    <p:extLst>
      <p:ext uri="{BB962C8B-B14F-4D97-AF65-F5344CB8AC3E}">
        <p14:creationId xmlns:p14="http://schemas.microsoft.com/office/powerpoint/2010/main" val="30085779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Experi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01383" y="758548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Knowledge graph completion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367" y="1573679"/>
            <a:ext cx="472440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94595" y="1151370"/>
            <a:ext cx="4206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Dataset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</a:rPr>
              <a:t>：</a:t>
            </a: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FB500K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72" y="2320181"/>
            <a:ext cx="58864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40743" y="4233019"/>
            <a:ext cx="4206588" cy="1886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FB500K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将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FB15K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中的每个实体和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Freebase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中的描述对齐，过滤掉描述不足的实体，并且用</a:t>
            </a:r>
            <a:r>
              <a:rPr lang="en-US" altLang="zh-CN" sz="2000" dirty="0" err="1">
                <a:solidFill>
                  <a:schemeClr val="bg2">
                    <a:lumMod val="50000"/>
                  </a:schemeClr>
                </a:solidFill>
              </a:rPr>
              <a:t>tf_idf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抽取每段描述中的前五个词当做实体描述。</a:t>
            </a:r>
            <a:endParaRPr lang="en-US" altLang="zh-CN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2115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Experi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8735" y="4774406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Entity type classification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167" y="1556415"/>
            <a:ext cx="4320480" cy="5022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68735" y="2142530"/>
            <a:ext cx="4206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Dataset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</a:rPr>
              <a:t>：</a:t>
            </a: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EN15K</a:t>
            </a:r>
          </a:p>
        </p:txBody>
      </p:sp>
    </p:spTree>
    <p:extLst>
      <p:ext uri="{BB962C8B-B14F-4D97-AF65-F5344CB8AC3E}">
        <p14:creationId xmlns:p14="http://schemas.microsoft.com/office/powerpoint/2010/main" val="35006345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Experi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60823" y="1312069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Model complexity compariso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160" y="2501255"/>
            <a:ext cx="4575259" cy="250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53129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2176525"/>
            <a:ext cx="12862718" cy="2927939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8" tIns="45708" rIns="91418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6" name="组合 74"/>
          <p:cNvGrpSpPr>
            <a:grpSpLocks/>
          </p:cNvGrpSpPr>
          <p:nvPr/>
        </p:nvGrpSpPr>
        <p:grpSpPr bwMode="auto">
          <a:xfrm>
            <a:off x="5774836" y="2662136"/>
            <a:ext cx="1315778" cy="1317452"/>
            <a:chOff x="0" y="0"/>
            <a:chExt cx="1248318" cy="1248318"/>
          </a:xfrm>
        </p:grpSpPr>
        <p:sp>
          <p:nvSpPr>
            <p:cNvPr id="17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8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25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/>
              <a:lvl2pPr marL="742950" indent="-285750"/>
              <a:lvl3pPr/>
              <a:lvl4pPr/>
              <a:lvl5pPr/>
              <a:lvl6pPr/>
              <a:lvl7pPr/>
              <a:lvl8pPr/>
              <a:lvl9pPr/>
            </a:lstStyle>
            <a:p>
              <a:pPr algn="ctr" eaLnBrk="1" hangingPunct="1"/>
              <a:r>
                <a:rPr lang="en-US" sz="5061" dirty="0">
                  <a:solidFill>
                    <a:srgbClr val="EF5850"/>
                  </a:solidFill>
                  <a:latin typeface="华文细黑" pitchFamily="2" charset="-122"/>
                  <a:ea typeface="华文细黑" pitchFamily="2" charset="-122"/>
                </a:rPr>
                <a:t>06</a:t>
              </a:r>
              <a:endParaRPr lang="zh-CN" altLang="en-US" sz="5061" dirty="0">
                <a:solidFill>
                  <a:srgbClr val="EF5850"/>
                </a:solidFill>
                <a:latin typeface="华文细黑" pitchFamily="2" charset="-122"/>
                <a:ea typeface="华文细黑" pitchFamily="2" charset="-122"/>
              </a:endParaRPr>
            </a:p>
          </p:txBody>
        </p:sp>
      </p:grpSp>
      <p:sp>
        <p:nvSpPr>
          <p:cNvPr id="20" name="文本框 66"/>
          <p:cNvSpPr txBox="1">
            <a:spLocks noChangeArrowheads="1"/>
          </p:cNvSpPr>
          <p:nvPr/>
        </p:nvSpPr>
        <p:spPr bwMode="auto">
          <a:xfrm>
            <a:off x="5249193" y="4054918"/>
            <a:ext cx="2383802" cy="35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 marL="742950" indent="-285750"/>
            <a:lvl3pPr/>
            <a:lvl4pPr/>
            <a:lvl5pPr/>
            <a:lvl6pPr/>
            <a:lvl7pPr/>
            <a:lvl8pPr/>
            <a:lvl9pPr/>
          </a:lstStyle>
          <a:p>
            <a:pPr algn="ctr" eaLnBrk="1" hangingPunct="1"/>
            <a:r>
              <a:rPr lang="en-US" sz="1687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Discussions</a:t>
            </a:r>
          </a:p>
        </p:txBody>
      </p:sp>
    </p:spTree>
    <p:extLst>
      <p:ext uri="{BB962C8B-B14F-4D97-AF65-F5344CB8AC3E}">
        <p14:creationId xmlns:p14="http://schemas.microsoft.com/office/powerpoint/2010/main" val="32638489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矩形 331"/>
          <p:cNvSpPr/>
          <p:nvPr/>
        </p:nvSpPr>
        <p:spPr>
          <a:xfrm>
            <a:off x="0" y="15925"/>
            <a:ext cx="12858750" cy="7243762"/>
          </a:xfrm>
          <a:prstGeom prst="rect">
            <a:avLst/>
          </a:prstGeom>
          <a:blipFill dpi="0"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7121580" y="2458829"/>
            <a:ext cx="4158141" cy="615936"/>
          </a:xfrm>
          <a:prstGeom prst="roundRect">
            <a:avLst/>
          </a:prstGeom>
          <a:solidFill>
            <a:srgbClr val="DE90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17" tIns="48208" rIns="96417" bIns="48208" rtlCol="0" anchor="ctr"/>
          <a:lstStyle/>
          <a:p>
            <a:pPr algn="ctr"/>
            <a:endParaRPr lang="zh-CN" altLang="en-US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657757" y="2484031"/>
            <a:ext cx="2064989" cy="56188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Introduction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717577" y="2392189"/>
            <a:ext cx="1541723" cy="725164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1" name="圆角矩形 10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3" name="圆角矩形 12"/>
          <p:cNvSpPr/>
          <p:nvPr/>
        </p:nvSpPr>
        <p:spPr bwMode="auto">
          <a:xfrm>
            <a:off x="6272166" y="2472386"/>
            <a:ext cx="714192" cy="58882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28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7121580" y="3454915"/>
            <a:ext cx="4158141" cy="615936"/>
          </a:xfrm>
          <a:prstGeom prst="roundRect">
            <a:avLst/>
          </a:prstGeom>
          <a:solidFill>
            <a:srgbClr val="DE90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17" tIns="48208" rIns="96417" bIns="48208" rtlCol="0" anchor="ctr"/>
          <a:lstStyle/>
          <a:p>
            <a:pPr algn="ctr"/>
            <a:endParaRPr lang="zh-CN" altLang="en-US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657757" y="3480117"/>
            <a:ext cx="2284600" cy="56188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Related work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5717577" y="3400301"/>
            <a:ext cx="1541723" cy="725164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7" name="圆角矩形 16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9" name="圆角矩形 18"/>
          <p:cNvSpPr/>
          <p:nvPr/>
        </p:nvSpPr>
        <p:spPr bwMode="auto">
          <a:xfrm>
            <a:off x="6272166" y="3468473"/>
            <a:ext cx="714192" cy="58882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endParaRPr lang="zh-CN" altLang="en-US" sz="28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7121580" y="4463027"/>
            <a:ext cx="4158141" cy="615936"/>
          </a:xfrm>
          <a:prstGeom prst="roundRect">
            <a:avLst/>
          </a:prstGeom>
          <a:solidFill>
            <a:srgbClr val="DE90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17" tIns="48208" rIns="96417" bIns="48208" rtlCol="0" anchor="ctr"/>
          <a:lstStyle/>
          <a:p>
            <a:pPr algn="ctr"/>
            <a:endParaRPr lang="zh-CN" altLang="en-US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657757" y="4488228"/>
            <a:ext cx="1165704" cy="56188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Model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5717577" y="4408413"/>
            <a:ext cx="1541723" cy="725164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3" name="圆角矩形 22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25" name="圆角矩形 24"/>
          <p:cNvSpPr/>
          <p:nvPr/>
        </p:nvSpPr>
        <p:spPr bwMode="auto">
          <a:xfrm>
            <a:off x="6272166" y="4476584"/>
            <a:ext cx="714192" cy="58882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3</a:t>
            </a:r>
            <a:endParaRPr lang="zh-CN" altLang="en-US" sz="28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7121580" y="5471139"/>
            <a:ext cx="4158141" cy="615936"/>
          </a:xfrm>
          <a:prstGeom prst="roundRect">
            <a:avLst/>
          </a:prstGeom>
          <a:solidFill>
            <a:srgbClr val="DE90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17" tIns="48208" rIns="96417" bIns="48208" rtlCol="0" anchor="ctr"/>
          <a:lstStyle/>
          <a:p>
            <a:pPr algn="ctr"/>
            <a:endParaRPr lang="zh-CN" altLang="en-US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657757" y="5496341"/>
            <a:ext cx="1704313" cy="56188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Algorithm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5717577" y="5416525"/>
            <a:ext cx="1541723" cy="725164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9" name="圆角矩形 28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31" name="圆角矩形 30"/>
          <p:cNvSpPr/>
          <p:nvPr/>
        </p:nvSpPr>
        <p:spPr bwMode="auto">
          <a:xfrm>
            <a:off x="6272166" y="5484696"/>
            <a:ext cx="714192" cy="58882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4</a:t>
            </a:r>
            <a:endParaRPr lang="zh-CN" altLang="en-US" sz="28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2" name="TextBox 5"/>
          <p:cNvSpPr txBox="1"/>
          <p:nvPr/>
        </p:nvSpPr>
        <p:spPr>
          <a:xfrm>
            <a:off x="5471404" y="808013"/>
            <a:ext cx="1601523" cy="8924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spc="300" dirty="0">
                <a:solidFill>
                  <a:srgbClr val="2E486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目录</a:t>
            </a:r>
            <a:endParaRPr lang="en-US" altLang="zh-CN" sz="2800" b="1" spc="300" dirty="0">
              <a:solidFill>
                <a:srgbClr val="2E486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/>
            <a:r>
              <a:rPr lang="en-US" altLang="zh-CN" sz="2400" b="1" cap="all" dirty="0">
                <a:solidFill>
                  <a:srgbClr val="2E4861"/>
                </a:solidFill>
                <a:latin typeface="Franklin Gothic Book" panose="020B0503020102020204" pitchFamily="34" charset="0"/>
                <a:ea typeface="微软雅黑" panose="020B0503020204020204" pitchFamily="34" charset="-122"/>
                <a:cs typeface="+mn-ea"/>
                <a:sym typeface="+mn-lt"/>
              </a:rPr>
              <a:t>contents</a:t>
            </a:r>
            <a:endParaRPr lang="zh-CN" altLang="en-US" sz="2400" b="1" cap="all" dirty="0">
              <a:solidFill>
                <a:srgbClr val="2E4861"/>
              </a:solidFill>
              <a:latin typeface="Franklin Gothic Book" panose="020B05030201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3" name="圆角矩形 32"/>
          <p:cNvSpPr/>
          <p:nvPr/>
        </p:nvSpPr>
        <p:spPr>
          <a:xfrm>
            <a:off x="7113298" y="6402159"/>
            <a:ext cx="4158141" cy="615936"/>
          </a:xfrm>
          <a:prstGeom prst="roundRect">
            <a:avLst/>
          </a:prstGeom>
          <a:solidFill>
            <a:srgbClr val="DE900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17" tIns="48208" rIns="96417" bIns="48208" rtlCol="0" anchor="ctr"/>
          <a:lstStyle/>
          <a:p>
            <a:pPr algn="ctr"/>
            <a:endParaRPr lang="zh-CN" altLang="en-US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649475" y="6427361"/>
            <a:ext cx="2183611" cy="56188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Experiments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5709295" y="6347545"/>
            <a:ext cx="1541723" cy="725164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6" name="圆角矩形 35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7" name="圆角矩形 36"/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38" name="圆角矩形 37"/>
          <p:cNvSpPr/>
          <p:nvPr/>
        </p:nvSpPr>
        <p:spPr bwMode="auto">
          <a:xfrm>
            <a:off x="6263884" y="6415716"/>
            <a:ext cx="714192" cy="58882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5</a:t>
            </a:r>
            <a:endParaRPr lang="zh-CN" altLang="en-US" sz="28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6590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Discus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63030" y="1145481"/>
            <a:ext cx="1080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知识图谱嵌入的本质在于发现实体、关系之间的语义相关性，相似的实体、关系理应靠的很近</a:t>
            </a:r>
            <a:endParaRPr lang="en-US" altLang="zh-CN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769" y="1888133"/>
            <a:ext cx="518160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48291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Discus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34455" y="1672109"/>
            <a:ext cx="1080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能够将实体、关系、文本描述嵌入在相同的低维空间，并发现其语义关联性</a:t>
            </a:r>
            <a:endParaRPr lang="en-US" altLang="zh-CN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44799" y="2784167"/>
            <a:ext cx="1080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缩小了寻找丢失实体与关系的范围</a:t>
            </a:r>
            <a:endParaRPr lang="en-US" altLang="zh-CN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4799" y="3936295"/>
            <a:ext cx="1080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同类型实体在嵌入空间靠的更近</a:t>
            </a:r>
            <a:endParaRPr lang="en-US" altLang="zh-CN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7908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80703" y="6856685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aoan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332" name="矩形 331"/>
          <p:cNvSpPr/>
          <p:nvPr/>
        </p:nvSpPr>
        <p:spPr>
          <a:xfrm>
            <a:off x="0" y="0"/>
            <a:ext cx="12858750" cy="7243762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TextBox 10"/>
          <p:cNvSpPr txBox="1"/>
          <p:nvPr/>
        </p:nvSpPr>
        <p:spPr>
          <a:xfrm>
            <a:off x="4195277" y="1744117"/>
            <a:ext cx="4468211" cy="117724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buNone/>
            </a:pPr>
            <a:r>
              <a:rPr lang="en-US" altLang="zh-CN" sz="7200" dirty="0">
                <a:solidFill>
                  <a:srgbClr val="EF58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正中黑简体" panose="02000000000000000000" pitchFamily="2" charset="-122"/>
                <a:ea typeface="方正正中黑简体" panose="02000000000000000000" pitchFamily="2" charset="-122"/>
                <a:cs typeface="Arial" panose="020B0604020202020204" pitchFamily="34" charset="0"/>
              </a:rPr>
              <a:t>Thank you</a:t>
            </a:r>
            <a:endParaRPr lang="zh-CN" altLang="en-US" sz="7200" dirty="0">
              <a:solidFill>
                <a:srgbClr val="EF58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正中黑简体" panose="02000000000000000000" pitchFamily="2" charset="-122"/>
              <a:ea typeface="方正正中黑简体" panose="02000000000000000000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7255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2176525"/>
            <a:ext cx="12862718" cy="2927939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8" tIns="45708" rIns="91418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6" name="组合 74"/>
          <p:cNvGrpSpPr>
            <a:grpSpLocks/>
          </p:cNvGrpSpPr>
          <p:nvPr/>
        </p:nvGrpSpPr>
        <p:grpSpPr bwMode="auto">
          <a:xfrm>
            <a:off x="5774836" y="2662136"/>
            <a:ext cx="1315778" cy="1317452"/>
            <a:chOff x="0" y="0"/>
            <a:chExt cx="1248318" cy="1248318"/>
          </a:xfrm>
        </p:grpSpPr>
        <p:sp>
          <p:nvSpPr>
            <p:cNvPr id="17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8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25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/>
              <a:lvl2pPr marL="742950" indent="-285750"/>
              <a:lvl3pPr/>
              <a:lvl4pPr/>
              <a:lvl5pPr/>
              <a:lvl6pPr/>
              <a:lvl7pPr/>
              <a:lvl8pPr/>
              <a:lvl9pPr/>
            </a:lstStyle>
            <a:p>
              <a:pPr algn="ctr" eaLnBrk="1" hangingPunct="1"/>
              <a:r>
                <a:rPr lang="en-US" sz="5061" dirty="0">
                  <a:solidFill>
                    <a:srgbClr val="EF5850"/>
                  </a:solidFill>
                  <a:latin typeface="华文细黑" pitchFamily="2" charset="-122"/>
                  <a:ea typeface="华文细黑" pitchFamily="2" charset="-122"/>
                </a:rPr>
                <a:t>01</a:t>
              </a:r>
              <a:endParaRPr lang="zh-CN" altLang="en-US" sz="5061" dirty="0">
                <a:solidFill>
                  <a:srgbClr val="EF5850"/>
                </a:solidFill>
                <a:latin typeface="华文细黑" pitchFamily="2" charset="-122"/>
                <a:ea typeface="华文细黑" pitchFamily="2" charset="-122"/>
              </a:endParaRPr>
            </a:p>
          </p:txBody>
        </p:sp>
      </p:grpSp>
      <p:sp>
        <p:nvSpPr>
          <p:cNvPr id="20" name="文本框 66"/>
          <p:cNvSpPr txBox="1">
            <a:spLocks noChangeArrowheads="1"/>
          </p:cNvSpPr>
          <p:nvPr/>
        </p:nvSpPr>
        <p:spPr bwMode="auto">
          <a:xfrm>
            <a:off x="5249193" y="4054918"/>
            <a:ext cx="2383802" cy="35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 marL="742950" indent="-285750"/>
            <a:lvl3pPr/>
            <a:lvl4pPr/>
            <a:lvl5pPr/>
            <a:lvl6pPr/>
            <a:lvl7pPr/>
            <a:lvl8pPr/>
            <a:lvl9pPr/>
          </a:lstStyle>
          <a:p>
            <a:pPr algn="ctr" eaLnBrk="1" hangingPunct="1"/>
            <a:r>
              <a:rPr lang="en-US" sz="1687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9470152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Introdu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15479" y="736005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DKRL</a:t>
            </a:r>
            <a:endParaRPr lang="zh-CN" altLang="en-US" sz="28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19" y="1528093"/>
            <a:ext cx="11130677" cy="5552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39811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Introdu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97719" y="1667818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</a:rPr>
              <a:t>缺点：</a:t>
            </a: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CNN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</a:rPr>
              <a:t>，参数过多，调参复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76847" y="2661057"/>
            <a:ext cx="10297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</a:rPr>
              <a:t>本文：单层模型，参数少，非神经网络，对数似然函数</a:t>
            </a:r>
            <a:endParaRPr lang="en-US" altLang="zh-CN" sz="28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9432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2176525"/>
            <a:ext cx="12862718" cy="2927939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8" tIns="45708" rIns="91418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6" name="组合 74"/>
          <p:cNvGrpSpPr>
            <a:grpSpLocks/>
          </p:cNvGrpSpPr>
          <p:nvPr/>
        </p:nvGrpSpPr>
        <p:grpSpPr bwMode="auto">
          <a:xfrm>
            <a:off x="5774836" y="2662136"/>
            <a:ext cx="1315778" cy="1317452"/>
            <a:chOff x="0" y="0"/>
            <a:chExt cx="1248318" cy="1248318"/>
          </a:xfrm>
        </p:grpSpPr>
        <p:sp>
          <p:nvSpPr>
            <p:cNvPr id="17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8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25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/>
              <a:lvl2pPr marL="742950" indent="-285750"/>
              <a:lvl3pPr/>
              <a:lvl4pPr/>
              <a:lvl5pPr/>
              <a:lvl6pPr/>
              <a:lvl7pPr/>
              <a:lvl8pPr/>
              <a:lvl9pPr/>
            </a:lstStyle>
            <a:p>
              <a:pPr algn="ctr" eaLnBrk="1" hangingPunct="1"/>
              <a:r>
                <a:rPr lang="en-US" sz="5061" dirty="0">
                  <a:solidFill>
                    <a:srgbClr val="EF5850"/>
                  </a:solidFill>
                  <a:latin typeface="华文细黑" pitchFamily="2" charset="-122"/>
                  <a:ea typeface="华文细黑" pitchFamily="2" charset="-122"/>
                </a:rPr>
                <a:t>02</a:t>
              </a:r>
              <a:endParaRPr lang="zh-CN" altLang="en-US" sz="5061" dirty="0">
                <a:solidFill>
                  <a:srgbClr val="EF5850"/>
                </a:solidFill>
                <a:latin typeface="华文细黑" pitchFamily="2" charset="-122"/>
                <a:ea typeface="华文细黑" pitchFamily="2" charset="-122"/>
              </a:endParaRPr>
            </a:p>
          </p:txBody>
        </p:sp>
      </p:grpSp>
      <p:sp>
        <p:nvSpPr>
          <p:cNvPr id="20" name="文本框 66"/>
          <p:cNvSpPr txBox="1">
            <a:spLocks noChangeArrowheads="1"/>
          </p:cNvSpPr>
          <p:nvPr/>
        </p:nvSpPr>
        <p:spPr bwMode="auto">
          <a:xfrm>
            <a:off x="5249193" y="4054918"/>
            <a:ext cx="2383802" cy="35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 marL="742950" indent="-285750"/>
            <a:lvl3pPr/>
            <a:lvl4pPr/>
            <a:lvl5pPr/>
            <a:lvl6pPr/>
            <a:lvl7pPr/>
            <a:lvl8pPr/>
            <a:lvl9pPr/>
          </a:lstStyle>
          <a:p>
            <a:pPr algn="ctr" eaLnBrk="1" hangingPunct="1"/>
            <a:r>
              <a:rPr lang="en-US" sz="1687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Related work</a:t>
            </a:r>
          </a:p>
        </p:txBody>
      </p:sp>
    </p:spTree>
    <p:extLst>
      <p:ext uri="{BB962C8B-B14F-4D97-AF65-F5344CB8AC3E}">
        <p14:creationId xmlns:p14="http://schemas.microsoft.com/office/powerpoint/2010/main" val="29994264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Related wor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97719" y="1384077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Structure-based representation learning</a:t>
            </a:r>
            <a:endParaRPr lang="zh-CN" altLang="en-US" sz="28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6847" y="3904357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Context-enhanced representation learn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00983" y="2084993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solidFill>
                  <a:schemeClr val="bg2">
                    <a:lumMod val="50000"/>
                  </a:schemeClr>
                </a:solidFill>
              </a:rPr>
              <a:t>TransE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</a:rPr>
              <a:t>，</a:t>
            </a:r>
            <a:r>
              <a:rPr lang="en-US" altLang="zh-CN" sz="2800" dirty="0" err="1">
                <a:solidFill>
                  <a:schemeClr val="bg2">
                    <a:lumMod val="50000"/>
                  </a:schemeClr>
                </a:solidFill>
              </a:rPr>
              <a:t>TransH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</a:rPr>
              <a:t>，</a:t>
            </a:r>
            <a:r>
              <a:rPr lang="en-US" altLang="zh-CN" sz="2800" dirty="0" err="1">
                <a:solidFill>
                  <a:schemeClr val="bg2">
                    <a:lumMod val="50000"/>
                  </a:schemeClr>
                </a:solidFill>
              </a:rPr>
              <a:t>TransR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</a:rPr>
              <a:t>，</a:t>
            </a:r>
            <a:r>
              <a:rPr lang="en-US" altLang="zh-CN" sz="2800" dirty="0" err="1">
                <a:solidFill>
                  <a:schemeClr val="bg2">
                    <a:lumMod val="50000"/>
                  </a:schemeClr>
                </a:solidFill>
              </a:rPr>
              <a:t>TransD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</a:rPr>
              <a:t>，</a:t>
            </a:r>
            <a:r>
              <a:rPr lang="en-US" altLang="zh-CN" sz="2800" dirty="0" err="1">
                <a:solidFill>
                  <a:schemeClr val="bg2">
                    <a:lumMod val="50000"/>
                  </a:schemeClr>
                </a:solidFill>
              </a:rPr>
              <a:t>TransG</a:t>
            </a: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…</a:t>
            </a:r>
            <a:endParaRPr lang="zh-CN" altLang="en-US" sz="28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00983" y="4840461"/>
            <a:ext cx="753996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Relation mention</a:t>
            </a:r>
          </a:p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Text</a:t>
            </a:r>
          </a:p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Entity description</a:t>
            </a:r>
          </a:p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…</a:t>
            </a:r>
            <a:endParaRPr lang="zh-CN" altLang="en-US" sz="28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24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8" y="2176525"/>
            <a:ext cx="12862718" cy="2927939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18" tIns="45708" rIns="91418" bIns="457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16" name="组合 74"/>
          <p:cNvGrpSpPr>
            <a:grpSpLocks/>
          </p:cNvGrpSpPr>
          <p:nvPr/>
        </p:nvGrpSpPr>
        <p:grpSpPr bwMode="auto">
          <a:xfrm>
            <a:off x="5774836" y="2662136"/>
            <a:ext cx="1315778" cy="1317452"/>
            <a:chOff x="0" y="0"/>
            <a:chExt cx="1248318" cy="1248318"/>
          </a:xfrm>
        </p:grpSpPr>
        <p:sp>
          <p:nvSpPr>
            <p:cNvPr id="17" name="椭圆 57"/>
            <p:cNvSpPr>
              <a:spLocks noChangeArrowheads="1"/>
            </p:cNvSpPr>
            <p:nvPr/>
          </p:nvSpPr>
          <p:spPr bwMode="auto">
            <a:xfrm>
              <a:off x="0" y="0"/>
              <a:ext cx="1248318" cy="1248318"/>
            </a:xfrm>
            <a:prstGeom prst="ellipse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8" name="文本框 61"/>
            <p:cNvSpPr txBox="1">
              <a:spLocks noChangeArrowheads="1"/>
            </p:cNvSpPr>
            <p:nvPr/>
          </p:nvSpPr>
          <p:spPr bwMode="auto">
            <a:xfrm>
              <a:off x="169699" y="207807"/>
              <a:ext cx="924400" cy="825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/>
              <a:lvl2pPr marL="742950" indent="-285750"/>
              <a:lvl3pPr/>
              <a:lvl4pPr/>
              <a:lvl5pPr/>
              <a:lvl6pPr/>
              <a:lvl7pPr/>
              <a:lvl8pPr/>
              <a:lvl9pPr/>
            </a:lstStyle>
            <a:p>
              <a:pPr algn="ctr" eaLnBrk="1" hangingPunct="1"/>
              <a:r>
                <a:rPr lang="en-US" sz="5061" dirty="0">
                  <a:solidFill>
                    <a:srgbClr val="EF5850"/>
                  </a:solidFill>
                  <a:latin typeface="华文细黑" pitchFamily="2" charset="-122"/>
                  <a:ea typeface="华文细黑" pitchFamily="2" charset="-122"/>
                </a:rPr>
                <a:t>03</a:t>
              </a:r>
              <a:endParaRPr lang="zh-CN" altLang="en-US" sz="5061" dirty="0">
                <a:solidFill>
                  <a:srgbClr val="EF5850"/>
                </a:solidFill>
                <a:latin typeface="华文细黑" pitchFamily="2" charset="-122"/>
                <a:ea typeface="华文细黑" pitchFamily="2" charset="-122"/>
              </a:endParaRPr>
            </a:p>
          </p:txBody>
        </p:sp>
      </p:grpSp>
      <p:sp>
        <p:nvSpPr>
          <p:cNvPr id="20" name="文本框 66"/>
          <p:cNvSpPr txBox="1">
            <a:spLocks noChangeArrowheads="1"/>
          </p:cNvSpPr>
          <p:nvPr/>
        </p:nvSpPr>
        <p:spPr bwMode="auto">
          <a:xfrm>
            <a:off x="5249193" y="4054918"/>
            <a:ext cx="2383802" cy="35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 marL="742950" indent="-285750"/>
            <a:lvl3pPr/>
            <a:lvl4pPr/>
            <a:lvl5pPr/>
            <a:lvl6pPr/>
            <a:lvl7pPr/>
            <a:lvl8pPr/>
            <a:lvl9pPr/>
          </a:lstStyle>
          <a:p>
            <a:pPr algn="ctr" eaLnBrk="1" hangingPunct="1"/>
            <a:r>
              <a:rPr lang="en-US" sz="1687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Model</a:t>
            </a:r>
          </a:p>
        </p:txBody>
      </p:sp>
    </p:spTree>
    <p:extLst>
      <p:ext uri="{BB962C8B-B14F-4D97-AF65-F5344CB8AC3E}">
        <p14:creationId xmlns:p14="http://schemas.microsoft.com/office/powerpoint/2010/main" val="2435335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任意多边形 57"/>
          <p:cNvSpPr/>
          <p:nvPr/>
        </p:nvSpPr>
        <p:spPr>
          <a:xfrm rot="16200000">
            <a:off x="1592646" y="-1093803"/>
            <a:ext cx="479931" cy="2926080"/>
          </a:xfrm>
          <a:custGeom>
            <a:avLst/>
            <a:gdLst>
              <a:gd name="connsiteX0" fmla="*/ 0 w 3252551"/>
              <a:gd name="connsiteY0" fmla="*/ 0 h 3677057"/>
              <a:gd name="connsiteX1" fmla="*/ 3252551 w 3252551"/>
              <a:gd name="connsiteY1" fmla="*/ 0 h 3677057"/>
              <a:gd name="connsiteX2" fmla="*/ 3252551 w 3252551"/>
              <a:gd name="connsiteY2" fmla="*/ 2142517 h 3677057"/>
              <a:gd name="connsiteX3" fmla="*/ 3244497 w 3252551"/>
              <a:gd name="connsiteY3" fmla="*/ 2142517 h 3677057"/>
              <a:gd name="connsiteX4" fmla="*/ 3240653 w 3252551"/>
              <a:gd name="connsiteY4" fmla="*/ 2218635 h 3677057"/>
              <a:gd name="connsiteX5" fmla="*/ 1624520 w 3252551"/>
              <a:gd name="connsiteY5" fmla="*/ 3677057 h 3677057"/>
              <a:gd name="connsiteX6" fmla="*/ 8387 w 3252551"/>
              <a:gd name="connsiteY6" fmla="*/ 2218635 h 3677057"/>
              <a:gd name="connsiteX7" fmla="*/ 4544 w 3252551"/>
              <a:gd name="connsiteY7" fmla="*/ 2142517 h 3677057"/>
              <a:gd name="connsiteX8" fmla="*/ 0 w 3252551"/>
              <a:gd name="connsiteY8" fmla="*/ 2142517 h 3677057"/>
              <a:gd name="connsiteX9" fmla="*/ 0 w 3252551"/>
              <a:gd name="connsiteY9" fmla="*/ 2052537 h 3677057"/>
              <a:gd name="connsiteX0" fmla="*/ 21025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21025 w 3252551"/>
              <a:gd name="connsiteY10" fmla="*/ 0 h 6202391"/>
              <a:gd name="connsiteX0" fmla="*/ 0 w 3252551"/>
              <a:gd name="connsiteY0" fmla="*/ 0 h 6202391"/>
              <a:gd name="connsiteX1" fmla="*/ 3252551 w 3252551"/>
              <a:gd name="connsiteY1" fmla="*/ 2525334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0 h 6202391"/>
              <a:gd name="connsiteX1" fmla="*/ 3231524 w 3252551"/>
              <a:gd name="connsiteY1" fmla="*/ 22548 h 6202391"/>
              <a:gd name="connsiteX2" fmla="*/ 3252551 w 3252551"/>
              <a:gd name="connsiteY2" fmla="*/ 4667851 h 6202391"/>
              <a:gd name="connsiteX3" fmla="*/ 3244497 w 3252551"/>
              <a:gd name="connsiteY3" fmla="*/ 4667851 h 6202391"/>
              <a:gd name="connsiteX4" fmla="*/ 3240653 w 3252551"/>
              <a:gd name="connsiteY4" fmla="*/ 4743969 h 6202391"/>
              <a:gd name="connsiteX5" fmla="*/ 1624520 w 3252551"/>
              <a:gd name="connsiteY5" fmla="*/ 6202391 h 6202391"/>
              <a:gd name="connsiteX6" fmla="*/ 8387 w 3252551"/>
              <a:gd name="connsiteY6" fmla="*/ 4743969 h 6202391"/>
              <a:gd name="connsiteX7" fmla="*/ 4544 w 3252551"/>
              <a:gd name="connsiteY7" fmla="*/ 4667851 h 6202391"/>
              <a:gd name="connsiteX8" fmla="*/ 0 w 3252551"/>
              <a:gd name="connsiteY8" fmla="*/ 4667851 h 6202391"/>
              <a:gd name="connsiteX9" fmla="*/ 0 w 3252551"/>
              <a:gd name="connsiteY9" fmla="*/ 4577871 h 6202391"/>
              <a:gd name="connsiteX10" fmla="*/ 0 w 3252551"/>
              <a:gd name="connsiteY10" fmla="*/ 0 h 6202391"/>
              <a:gd name="connsiteX0" fmla="*/ 0 w 3252551"/>
              <a:gd name="connsiteY0" fmla="*/ 15040398 h 21242789"/>
              <a:gd name="connsiteX1" fmla="*/ 3231518 w 3252551"/>
              <a:gd name="connsiteY1" fmla="*/ 3 h 21242789"/>
              <a:gd name="connsiteX2" fmla="*/ 3252551 w 3252551"/>
              <a:gd name="connsiteY2" fmla="*/ 19708249 h 21242789"/>
              <a:gd name="connsiteX3" fmla="*/ 3244497 w 3252551"/>
              <a:gd name="connsiteY3" fmla="*/ 19708249 h 21242789"/>
              <a:gd name="connsiteX4" fmla="*/ 3240653 w 3252551"/>
              <a:gd name="connsiteY4" fmla="*/ 19784367 h 21242789"/>
              <a:gd name="connsiteX5" fmla="*/ 1624520 w 3252551"/>
              <a:gd name="connsiteY5" fmla="*/ 21242789 h 21242789"/>
              <a:gd name="connsiteX6" fmla="*/ 8387 w 3252551"/>
              <a:gd name="connsiteY6" fmla="*/ 19784367 h 21242789"/>
              <a:gd name="connsiteX7" fmla="*/ 4544 w 3252551"/>
              <a:gd name="connsiteY7" fmla="*/ 19708249 h 21242789"/>
              <a:gd name="connsiteX8" fmla="*/ 0 w 3252551"/>
              <a:gd name="connsiteY8" fmla="*/ 19708249 h 21242789"/>
              <a:gd name="connsiteX9" fmla="*/ 0 w 3252551"/>
              <a:gd name="connsiteY9" fmla="*/ 19618269 h 21242789"/>
              <a:gd name="connsiteX10" fmla="*/ 0 w 3252551"/>
              <a:gd name="connsiteY10" fmla="*/ 15040398 h 21242789"/>
              <a:gd name="connsiteX0" fmla="*/ 0 w 3252551"/>
              <a:gd name="connsiteY0" fmla="*/ 0 h 21265340"/>
              <a:gd name="connsiteX1" fmla="*/ 3231518 w 3252551"/>
              <a:gd name="connsiteY1" fmla="*/ 22554 h 21265340"/>
              <a:gd name="connsiteX2" fmla="*/ 3252551 w 3252551"/>
              <a:gd name="connsiteY2" fmla="*/ 19730800 h 21265340"/>
              <a:gd name="connsiteX3" fmla="*/ 3244497 w 3252551"/>
              <a:gd name="connsiteY3" fmla="*/ 19730800 h 21265340"/>
              <a:gd name="connsiteX4" fmla="*/ 3240653 w 3252551"/>
              <a:gd name="connsiteY4" fmla="*/ 19806918 h 21265340"/>
              <a:gd name="connsiteX5" fmla="*/ 1624520 w 3252551"/>
              <a:gd name="connsiteY5" fmla="*/ 21265340 h 21265340"/>
              <a:gd name="connsiteX6" fmla="*/ 8387 w 3252551"/>
              <a:gd name="connsiteY6" fmla="*/ 19806918 h 21265340"/>
              <a:gd name="connsiteX7" fmla="*/ 4544 w 3252551"/>
              <a:gd name="connsiteY7" fmla="*/ 19730800 h 21265340"/>
              <a:gd name="connsiteX8" fmla="*/ 0 w 3252551"/>
              <a:gd name="connsiteY8" fmla="*/ 19730800 h 21265340"/>
              <a:gd name="connsiteX9" fmla="*/ 0 w 3252551"/>
              <a:gd name="connsiteY9" fmla="*/ 19640820 h 21265340"/>
              <a:gd name="connsiteX10" fmla="*/ 0 w 3252551"/>
              <a:gd name="connsiteY10" fmla="*/ 0 h 2126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2551" h="21265340">
                <a:moveTo>
                  <a:pt x="0" y="0"/>
                </a:moveTo>
                <a:lnTo>
                  <a:pt x="3231518" y="22554"/>
                </a:lnTo>
                <a:lnTo>
                  <a:pt x="3252551" y="19730800"/>
                </a:lnTo>
                <a:lnTo>
                  <a:pt x="3244497" y="19730800"/>
                </a:lnTo>
                <a:lnTo>
                  <a:pt x="3240653" y="19806918"/>
                </a:lnTo>
                <a:cubicBezTo>
                  <a:pt x="3157461" y="20626092"/>
                  <a:pt x="2465643" y="21265340"/>
                  <a:pt x="1624520" y="21265340"/>
                </a:cubicBezTo>
                <a:cubicBezTo>
                  <a:pt x="783397" y="21265340"/>
                  <a:pt x="91579" y="20626092"/>
                  <a:pt x="8387" y="19806918"/>
                </a:cubicBezTo>
                <a:lnTo>
                  <a:pt x="4544" y="19730800"/>
                </a:lnTo>
                <a:lnTo>
                  <a:pt x="0" y="19730800"/>
                </a:lnTo>
                <a:lnTo>
                  <a:pt x="0" y="1964082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7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189992" y="129272"/>
            <a:ext cx="143256" cy="479932"/>
          </a:xfrm>
          <a:prstGeom prst="rect">
            <a:avLst/>
          </a:prstGeom>
          <a:solidFill>
            <a:schemeClr val="bg1">
              <a:lumMod val="75000"/>
              <a:alpha val="80000"/>
            </a:schemeClr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rtlCol="0" anchor="ctr"/>
          <a:lstStyle/>
          <a:p>
            <a:pPr algn="ctr"/>
            <a:endParaRPr lang="zh-CN" altLang="en-US">
              <a:solidFill>
                <a:srgbClr val="EF58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文本框 28"/>
          <p:cNvSpPr>
            <a:spLocks noChangeArrowheads="1"/>
          </p:cNvSpPr>
          <p:nvPr/>
        </p:nvSpPr>
        <p:spPr bwMode="auto">
          <a:xfrm>
            <a:off x="497968" y="165848"/>
            <a:ext cx="2847975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EF585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97719" y="1384077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maximize the </a:t>
            </a:r>
            <a:r>
              <a:rPr lang="en-US" altLang="zh-CN" sz="2800" dirty="0" err="1">
                <a:solidFill>
                  <a:schemeClr val="bg2">
                    <a:lumMod val="50000"/>
                  </a:schemeClr>
                </a:solidFill>
              </a:rPr>
              <a:t>loglikelihood</a:t>
            </a: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 of the observed </a:t>
            </a:r>
            <a:endParaRPr lang="zh-CN" altLang="en-US" sz="2800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70682"/>
              </p:ext>
            </p:extLst>
          </p:nvPr>
        </p:nvGraphicFramePr>
        <p:xfrm>
          <a:off x="8517607" y="1457985"/>
          <a:ext cx="417116" cy="37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" imgW="126720" imgH="114120" progId="Equation.DSMT4">
                  <p:embed/>
                </p:oleObj>
              </mc:Choice>
              <mc:Fallback>
                <p:oleObj name="Equation" r:id="rId4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17607" y="1457985"/>
                        <a:ext cx="417116" cy="375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955" y="2536205"/>
            <a:ext cx="4469830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961" y="4120381"/>
            <a:ext cx="5391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圆角矩形 8"/>
          <p:cNvSpPr/>
          <p:nvPr/>
        </p:nvSpPr>
        <p:spPr bwMode="auto">
          <a:xfrm>
            <a:off x="3114271" y="2787461"/>
            <a:ext cx="416192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20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3117007" y="4190846"/>
            <a:ext cx="416192" cy="361583"/>
          </a:xfrm>
          <a:prstGeom prst="roundRect">
            <a:avLst/>
          </a:prstGeom>
          <a:solidFill>
            <a:srgbClr val="EF5850"/>
          </a:solidFill>
          <a:ln w="38100">
            <a:noFill/>
          </a:ln>
          <a:effectLst>
            <a:outerShdw blurRad="203200" dist="88900" dir="8100000" sx="102000" sy="102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endParaRPr lang="zh-CN" altLang="en-US" sz="2000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06961" y="5128493"/>
            <a:ext cx="753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</a:rPr>
              <a:t>Descriptions of h                 Descriptions of t</a:t>
            </a:r>
            <a:endParaRPr lang="zh-CN" altLang="en-US" sz="2800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4584"/>
              </p:ext>
            </p:extLst>
          </p:nvPr>
        </p:nvGraphicFramePr>
        <p:xfrm>
          <a:off x="3530463" y="5192910"/>
          <a:ext cx="356846" cy="45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0463" y="5192910"/>
                        <a:ext cx="356846" cy="458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62025"/>
              </p:ext>
            </p:extLst>
          </p:nvPr>
        </p:nvGraphicFramePr>
        <p:xfrm>
          <a:off x="7423373" y="5181695"/>
          <a:ext cx="339457" cy="47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23373" y="5181695"/>
                        <a:ext cx="339457" cy="470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4450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bt040.pptx"/>
</p:tagLst>
</file>

<file path=ppt/theme/theme1.xml><?xml version="1.0" encoding="utf-8"?>
<a:theme xmlns:a="http://schemas.openxmlformats.org/drawingml/2006/main" name="第一PPT，www.1ppt.com">
  <a:themeElements>
    <a:clrScheme name="自定义 36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0564E"/>
      </a:accent1>
      <a:accent2>
        <a:srgbClr val="E09006"/>
      </a:accent2>
      <a:accent3>
        <a:srgbClr val="F0564E"/>
      </a:accent3>
      <a:accent4>
        <a:srgbClr val="E09006"/>
      </a:accent4>
      <a:accent5>
        <a:srgbClr val="F0564E"/>
      </a:accent5>
      <a:accent6>
        <a:srgbClr val="E09006"/>
      </a:accent6>
      <a:hlink>
        <a:srgbClr val="F0564E"/>
      </a:hlink>
      <a:folHlink>
        <a:srgbClr val="E09006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89</Words>
  <Application>Microsoft Office PowerPoint</Application>
  <PresentationFormat>自定义</PresentationFormat>
  <Paragraphs>112</Paragraphs>
  <Slides>22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方正正中黑简体</vt:lpstr>
      <vt:lpstr>华文细黑</vt:lpstr>
      <vt:lpstr>宋体</vt:lpstr>
      <vt:lpstr>微软雅黑</vt:lpstr>
      <vt:lpstr>Arial</vt:lpstr>
      <vt:lpstr>Calibri</vt:lpstr>
      <vt:lpstr>Calibri Light</vt:lpstr>
      <vt:lpstr>Franklin Gothic Book</vt:lpstr>
      <vt:lpstr>Impact</vt:lpstr>
      <vt:lpstr>Wingdings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唯美清新花朵</dc:title>
  <dc:creator/>
  <cp:keywords>第一PPT模板网：www.1ppt.com</cp:keywords>
  <cp:lastModifiedBy/>
  <cp:revision>1</cp:revision>
  <dcterms:created xsi:type="dcterms:W3CDTF">2016-10-17T14:00:15Z</dcterms:created>
  <dcterms:modified xsi:type="dcterms:W3CDTF">2018-06-19T05:28:11Z</dcterms:modified>
</cp:coreProperties>
</file>